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67" r:id="rId1"/>
  </p:sldMasterIdLst>
  <p:notesMasterIdLst>
    <p:notesMasterId r:id="rId27"/>
  </p:notesMasterIdLst>
  <p:sldIdLst>
    <p:sldId id="256" r:id="rId2"/>
    <p:sldId id="257" r:id="rId3"/>
    <p:sldId id="259" r:id="rId4"/>
    <p:sldId id="258" r:id="rId5"/>
    <p:sldId id="260" r:id="rId6"/>
    <p:sldId id="296" r:id="rId7"/>
    <p:sldId id="262" r:id="rId8"/>
    <p:sldId id="263" r:id="rId9"/>
    <p:sldId id="265" r:id="rId10"/>
    <p:sldId id="302" r:id="rId11"/>
    <p:sldId id="266" r:id="rId12"/>
    <p:sldId id="271" r:id="rId13"/>
    <p:sldId id="269" r:id="rId14"/>
    <p:sldId id="272" r:id="rId15"/>
    <p:sldId id="273" r:id="rId16"/>
    <p:sldId id="275" r:id="rId17"/>
    <p:sldId id="277" r:id="rId18"/>
    <p:sldId id="283" r:id="rId19"/>
    <p:sldId id="298" r:id="rId20"/>
    <p:sldId id="299" r:id="rId21"/>
    <p:sldId id="280" r:id="rId22"/>
    <p:sldId id="300" r:id="rId23"/>
    <p:sldId id="301" r:id="rId24"/>
    <p:sldId id="285" r:id="rId25"/>
    <p:sldId id="274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2260" userDrawn="1">
          <p15:clr>
            <a:srgbClr val="A4A3A4"/>
          </p15:clr>
        </p15:guide>
        <p15:guide id="4" orient="horz" pos="23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2" autoAdjust="0"/>
    <p:restoredTop sz="94660"/>
  </p:normalViewPr>
  <p:slideViewPr>
    <p:cSldViewPr snapToGrid="0">
      <p:cViewPr varScale="1">
        <p:scale>
          <a:sx n="80" d="100"/>
          <a:sy n="80" d="100"/>
        </p:scale>
        <p:origin x="120" y="120"/>
      </p:cViewPr>
      <p:guideLst>
        <p:guide orient="horz" pos="2160"/>
        <p:guide pos="3840"/>
        <p:guide orient="horz" pos="2260"/>
        <p:guide orient="horz" pos="23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849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95" indent="0" algn="ctr">
              <a:buNone/>
              <a:defRPr sz="2000"/>
            </a:lvl2pPr>
            <a:lvl3pPr marL="914388" indent="0" algn="ctr">
              <a:buNone/>
              <a:defRPr sz="1801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2" indent="0" algn="ctr">
              <a:buNone/>
              <a:defRPr sz="1600"/>
            </a:lvl6pPr>
            <a:lvl7pPr marL="2743166" indent="0" algn="ctr">
              <a:buNone/>
              <a:defRPr sz="1600"/>
            </a:lvl7pPr>
            <a:lvl8pPr marL="3200360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023890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057892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899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21620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805192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6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9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88" indent="0">
              <a:buNone/>
              <a:defRPr sz="1801">
                <a:solidFill>
                  <a:schemeClr val="tx1">
                    <a:tint val="75000"/>
                  </a:schemeClr>
                </a:solidFill>
              </a:defRPr>
            </a:lvl3pPr>
            <a:lvl4pPr marL="137158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7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5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546547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127133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5" indent="0">
              <a:buNone/>
              <a:defRPr sz="2000" b="1"/>
            </a:lvl2pPr>
            <a:lvl3pPr marL="914388" indent="0">
              <a:buNone/>
              <a:defRPr sz="1801" b="1"/>
            </a:lvl3pPr>
            <a:lvl4pPr marL="1371583" indent="0">
              <a:buNone/>
              <a:defRPr sz="1600" b="1"/>
            </a:lvl4pPr>
            <a:lvl5pPr marL="1828777" indent="0">
              <a:buNone/>
              <a:defRPr sz="1600" b="1"/>
            </a:lvl5pPr>
            <a:lvl6pPr marL="2285972" indent="0">
              <a:buNone/>
              <a:defRPr sz="1600" b="1"/>
            </a:lvl6pPr>
            <a:lvl7pPr marL="2743166" indent="0">
              <a:buNone/>
              <a:defRPr sz="1600" b="1"/>
            </a:lvl7pPr>
            <a:lvl8pPr marL="3200360" indent="0">
              <a:buNone/>
              <a:defRPr sz="1600" b="1"/>
            </a:lvl8pPr>
            <a:lvl9pPr marL="365755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5" indent="0">
              <a:buNone/>
              <a:defRPr sz="2000" b="1"/>
            </a:lvl2pPr>
            <a:lvl3pPr marL="914388" indent="0">
              <a:buNone/>
              <a:defRPr sz="1801" b="1"/>
            </a:lvl3pPr>
            <a:lvl4pPr marL="1371583" indent="0">
              <a:buNone/>
              <a:defRPr sz="1600" b="1"/>
            </a:lvl4pPr>
            <a:lvl5pPr marL="1828777" indent="0">
              <a:buNone/>
              <a:defRPr sz="1600" b="1"/>
            </a:lvl5pPr>
            <a:lvl6pPr marL="2285972" indent="0">
              <a:buNone/>
              <a:defRPr sz="1600" b="1"/>
            </a:lvl6pPr>
            <a:lvl7pPr marL="2743166" indent="0">
              <a:buNone/>
              <a:defRPr sz="1600" b="1"/>
            </a:lvl7pPr>
            <a:lvl8pPr marL="3200360" indent="0">
              <a:buNone/>
              <a:defRPr sz="1600" b="1"/>
            </a:lvl8pPr>
            <a:lvl9pPr marL="365755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052551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65565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862026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1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9" y="987427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1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95" indent="0">
              <a:buNone/>
              <a:defRPr sz="1401"/>
            </a:lvl2pPr>
            <a:lvl3pPr marL="914388" indent="0">
              <a:buNone/>
              <a:defRPr sz="1200"/>
            </a:lvl3pPr>
            <a:lvl4pPr marL="1371583" indent="0">
              <a:buNone/>
              <a:defRPr sz="1001"/>
            </a:lvl4pPr>
            <a:lvl5pPr marL="1828777" indent="0">
              <a:buNone/>
              <a:defRPr sz="1001"/>
            </a:lvl5pPr>
            <a:lvl6pPr marL="2285972" indent="0">
              <a:buNone/>
              <a:defRPr sz="1001"/>
            </a:lvl6pPr>
            <a:lvl7pPr marL="2743166" indent="0">
              <a:buNone/>
              <a:defRPr sz="1001"/>
            </a:lvl7pPr>
            <a:lvl8pPr marL="3200360" indent="0">
              <a:buNone/>
              <a:defRPr sz="1001"/>
            </a:lvl8pPr>
            <a:lvl9pPr marL="3657555" indent="0">
              <a:buNone/>
              <a:defRPr sz="100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877912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1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9" y="987427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95" indent="0">
              <a:buNone/>
              <a:defRPr sz="2800"/>
            </a:lvl2pPr>
            <a:lvl3pPr marL="914388" indent="0">
              <a:buNone/>
              <a:defRPr sz="2400"/>
            </a:lvl3pPr>
            <a:lvl4pPr marL="1371583" indent="0">
              <a:buNone/>
              <a:defRPr sz="2000"/>
            </a:lvl4pPr>
            <a:lvl5pPr marL="1828777" indent="0">
              <a:buNone/>
              <a:defRPr sz="2000"/>
            </a:lvl5pPr>
            <a:lvl6pPr marL="2285972" indent="0">
              <a:buNone/>
              <a:defRPr sz="2000"/>
            </a:lvl6pPr>
            <a:lvl7pPr marL="2743166" indent="0">
              <a:buNone/>
              <a:defRPr sz="2000"/>
            </a:lvl7pPr>
            <a:lvl8pPr marL="3200360" indent="0">
              <a:buNone/>
              <a:defRPr sz="2000"/>
            </a:lvl8pPr>
            <a:lvl9pPr marL="3657555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1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95" indent="0">
              <a:buNone/>
              <a:defRPr sz="1401"/>
            </a:lvl2pPr>
            <a:lvl3pPr marL="914388" indent="0">
              <a:buNone/>
              <a:defRPr sz="1200"/>
            </a:lvl3pPr>
            <a:lvl4pPr marL="1371583" indent="0">
              <a:buNone/>
              <a:defRPr sz="1001"/>
            </a:lvl4pPr>
            <a:lvl5pPr marL="1828777" indent="0">
              <a:buNone/>
              <a:defRPr sz="1001"/>
            </a:lvl5pPr>
            <a:lvl6pPr marL="2285972" indent="0">
              <a:buNone/>
              <a:defRPr sz="1001"/>
            </a:lvl6pPr>
            <a:lvl7pPr marL="2743166" indent="0">
              <a:buNone/>
              <a:defRPr sz="1001"/>
            </a:lvl7pPr>
            <a:lvl8pPr marL="3200360" indent="0">
              <a:buNone/>
              <a:defRPr sz="1001"/>
            </a:lvl8pPr>
            <a:lvl9pPr marL="3657555" indent="0">
              <a:buNone/>
              <a:defRPr sz="100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8366457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3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3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10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3" y="635635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457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hf hdr="0" ftr="0" dt="0"/>
  <p:txStyles>
    <p:titleStyle>
      <a:lvl1pPr algn="l" defTabSz="914388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8" indent="-228598" algn="l" defTabSz="914388" rtl="0" eaLnBrk="1" latinLnBrk="0" hangingPunct="1">
        <a:lnSpc>
          <a:spcPct val="90000"/>
        </a:lnSpc>
        <a:spcBef>
          <a:spcPts val="1001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2" indent="-228598" algn="l" defTabSz="91438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8" algn="l" defTabSz="91438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1" indent="-228598" algn="l" defTabSz="91438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5" indent="-228598" algn="l" defTabSz="91438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8" algn="l" defTabSz="91438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8" algn="l" defTabSz="91438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8" algn="l" defTabSz="91438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8" algn="l" defTabSz="91438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8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195" algn="l" defTabSz="91438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388" algn="l" defTabSz="91438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2" algn="l" defTabSz="91438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6" algn="l" defTabSz="91438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0" algn="l" defTabSz="91438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5461" y="499208"/>
            <a:ext cx="10848340" cy="355726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3600" b="1" dirty="0">
                <a:latin typeface="Times New Roman" panose="02020603050405020304" charset="0"/>
                <a:cs typeface="Times New Roman" panose="02020603050405020304" charset="0"/>
              </a:rPr>
              <a:t>Investigation of the mechanism of formation of nitro-substituted nicotine </a:t>
            </a:r>
            <a:r>
              <a:rPr lang="en-GB" sz="3600" b="1" dirty="0" err="1">
                <a:latin typeface="Times New Roman" panose="02020603050405020304" charset="0"/>
                <a:cs typeface="Times New Roman" panose="02020603050405020304" charset="0"/>
              </a:rPr>
              <a:t>analog</a:t>
            </a:r>
            <a:r>
              <a:rPr lang="en-GB" sz="3600" b="1" dirty="0">
                <a:latin typeface="Times New Roman" panose="02020603050405020304" charset="0"/>
                <a:cs typeface="Times New Roman" panose="02020603050405020304" charset="0"/>
              </a:rPr>
              <a:t> via the (3 + 2) Cycloaddition reaction of </a:t>
            </a:r>
            <a:r>
              <a:rPr lang="en-GB" sz="36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(E)-substituted nitroethene derivatives</a:t>
            </a:r>
            <a:r>
              <a:rPr lang="en-GB" sz="3600" b="1" dirty="0">
                <a:latin typeface="Times New Roman" panose="02020603050405020304" charset="0"/>
                <a:cs typeface="Times New Roman" panose="02020603050405020304" charset="0"/>
              </a:rPr>
              <a:t> and </a:t>
            </a:r>
            <a:r>
              <a:rPr lang="en-GB" sz="3600" b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C, N-Disubstituted pyridinyl nitrones</a:t>
            </a:r>
            <a:r>
              <a:rPr lang="en-GB" sz="3600" b="1" dirty="0">
                <a:latin typeface="Times New Roman" panose="02020603050405020304" charset="0"/>
                <a:cs typeface="Times New Roman" panose="02020603050405020304" charset="0"/>
              </a:rPr>
              <a:t>: A Density Functional Theory study</a:t>
            </a:r>
            <a:endParaRPr lang="en-GB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0204" y="4309014"/>
            <a:ext cx="9984105" cy="2472788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Presented by: Oscar Appiah</a:t>
            </a:r>
          </a:p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visors: Evans Adei, Ph.D.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Richard Tia, Ph.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9979" y="54211"/>
            <a:ext cx="1589172" cy="158917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24" y="121921"/>
            <a:ext cx="9997440" cy="1143001"/>
          </a:xfrm>
        </p:spPr>
        <p:txBody>
          <a:bodyPr>
            <a:norm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ms and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5504" y="1264921"/>
            <a:ext cx="9997440" cy="4800601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scertain what is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ing the regio- and stereoselectivity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chanistic effect of a wide range of substituents on both reactants with different electronic and steric effects. </a:t>
            </a:r>
          </a:p>
          <a:p>
            <a:pPr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investigate the effect of solvent on the rate and selectivities of the reaction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1925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stificatio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38203" y="1690688"/>
            <a:ext cx="10515600" cy="435133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will help rationalize this unique reactivity pattern seen with the reaction of (E)-nitro-substituted alkene with nitrones for the formation of nicotine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ogs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udy will provide a justification to the experimental result that was obtained.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0021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119" y="3708"/>
            <a:ext cx="6722076" cy="716281"/>
          </a:xfrm>
        </p:spPr>
        <p:txBody>
          <a:bodyPr>
            <a:norm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60120" y="912343"/>
                <a:ext cx="9923587" cy="5236412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220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eometries of the molecular systems were constructed and minimized using “Spartan 10” model builder.</a:t>
                </a:r>
              </a:p>
              <a:p>
                <a:pPr algn="just"/>
                <a:r>
                  <a:rPr lang="en-US" sz="220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ometry and energy optimization of the stationary points (reactants, transition states structures and products) were carried out using B3LYP-D3  method with </a:t>
                </a:r>
              </a:p>
              <a:p>
                <a:pPr marL="0" indent="0" algn="just">
                  <a:buNone/>
                </a:pPr>
                <a:r>
                  <a:rPr lang="en-US" sz="220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6-311G (d, p) basis sets using “Gaussian 09”.</a:t>
                </a:r>
              </a:p>
              <a:p>
                <a:pPr algn="just">
                  <a:lnSpc>
                    <a:spcPct val="94000"/>
                  </a:lnSpc>
                  <a:spcAft>
                    <a:spcPts val="201"/>
                  </a:spcAft>
                  <a:defRPr/>
                </a:pP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ate constants of the reaction at a 25</a:t>
                </a:r>
                <a:r>
                  <a:rPr lang="en-US" sz="220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º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[k(T)] were calculated using equation: </a:t>
                </a:r>
                <a14:m>
                  <m:oMath xmlns:m="http://schemas.openxmlformats.org/officeDocument/2006/math">
                    <m:r>
                      <a:rPr lang="en-US" sz="220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20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sz="220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  <m:r>
                          <m:rPr>
                            <m:nor/>
                          </m:rPr>
                          <a:rPr lang="en-US" sz="2201" baseline="-2500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2201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201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num>
                      <m:den>
                        <m: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𝑐</m:t>
                        </m:r>
                        <m:r>
                          <m:rPr>
                            <m:nor/>
                          </m:rPr>
                          <a:rPr lang="en-US" sz="2201" baseline="3000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∘</m:t>
                        </m:r>
                      </m:den>
                    </m:f>
                    <m:sSup>
                      <m:sSupPr>
                        <m:ctrlP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l-GR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𝛥</m:t>
                        </m:r>
                        <m:r>
                          <m:rPr>
                            <m:nor/>
                          </m:rPr>
                          <a:rPr lang="en-US" sz="2201" baseline="30000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ǂ</m:t>
                        </m:r>
                        <m: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sz="220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𝑇</m:t>
                        </m:r>
                      </m:sup>
                    </m:sSup>
                  </m:oMath>
                </a14:m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201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where K</a:t>
                </a:r>
                <a:r>
                  <a:rPr lang="en-US" sz="220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1.380662 × 10</a:t>
                </a:r>
                <a:r>
                  <a:rPr lang="en-US" sz="2201" baseline="30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23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J/K, </a:t>
                </a:r>
                <a:r>
                  <a:rPr lang="en-US" sz="2201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201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98.15 K, h </a:t>
                </a:r>
                <a:r>
                  <a:rPr lang="en-US" sz="2201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6.62617 × 10</a:t>
                </a:r>
                <a:r>
                  <a:rPr lang="en-US" sz="2201" baseline="30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34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Js, R</a:t>
                </a:r>
                <a:r>
                  <a:rPr lang="en-US" sz="2201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.987 cal/mol, c </a:t>
                </a:r>
                <a:r>
                  <a:rPr lang="en-US" sz="2201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en-US" sz="2201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201" baseline="30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ǂ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201" baseline="30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∘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Gibbs free energy of activation.</a:t>
                </a:r>
                <a:endParaRPr lang="en-US" sz="2201" dirty="0">
                  <a:solidFill>
                    <a:srgbClr val="191B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4000"/>
                  </a:lnSpc>
                  <a:spcAft>
                    <a:spcPts val="201"/>
                  </a:spcAft>
                  <a:defRPr/>
                </a:pP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lobal reactivity indices were calculated using: </a:t>
                </a:r>
                <a:r>
                  <a:rPr lang="el-GR" sz="2400" dirty="0"/>
                  <a:t>ω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µ</a:t>
                </a:r>
                <a:r>
                  <a:rPr lang="en-US" sz="2201" baseline="30000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/2ŋ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 algn="just">
                  <a:lnSpc>
                    <a:spcPct val="94000"/>
                  </a:lnSpc>
                  <a:spcAft>
                    <a:spcPts val="201"/>
                  </a:spcAft>
                  <a:buNone/>
                  <a:defRPr/>
                </a:pP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20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201" baseline="-25000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OMO(</a:t>
                </a:r>
                <a:r>
                  <a:rPr lang="en-US" sz="2201" baseline="-25000" dirty="0" err="1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uc</a:t>
                </a:r>
                <a:r>
                  <a:rPr lang="en-US" sz="2201" baseline="-25000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E </a:t>
                </a:r>
                <a:r>
                  <a:rPr lang="en-US" sz="2201" baseline="-25000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OMO(TCE)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where 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µ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20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OMO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+ E</a:t>
                </a:r>
                <a:r>
                  <a:rPr lang="en-US" sz="220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UMO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/2 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</a:p>
              <a:p>
                <a:pPr marL="0" indent="0" algn="just">
                  <a:lnSpc>
                    <a:spcPct val="94000"/>
                  </a:lnSpc>
                  <a:spcAft>
                    <a:spcPts val="201"/>
                  </a:spcAft>
                  <a:buNone/>
                  <a:defRPr/>
                </a:pP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ŋ = (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20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OMO</a:t>
                </a:r>
                <a:r>
                  <a:rPr lang="en-US" sz="220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- E</a:t>
                </a:r>
                <a:r>
                  <a:rPr lang="en-US" sz="220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UMO</a:t>
                </a:r>
                <a:r>
                  <a:rPr lang="en-US" sz="2201" dirty="0">
                    <a:solidFill>
                      <a:srgbClr val="191B0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algn="just">
                  <a:lnSpc>
                    <a:spcPct val="94000"/>
                  </a:lnSpc>
                  <a:spcAft>
                    <a:spcPts val="201"/>
                  </a:spcAft>
                  <a:defRPr/>
                </a:pPr>
                <a:r>
                  <a:rPr lang="en-GB" sz="220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GB" sz="220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(TCE) </a:t>
                </a:r>
                <a:r>
                  <a:rPr lang="en-GB" sz="220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-9.120689505 eV</a:t>
                </a:r>
                <a:endParaRPr lang="en-US" sz="220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20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20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60120" y="912343"/>
                <a:ext cx="9923587" cy="5236412"/>
              </a:xfrm>
              <a:blipFill>
                <a:blip r:embed="rId2"/>
                <a:stretch>
                  <a:fillRect l="-738" t="-1397" r="-799"/>
                </a:stretch>
              </a:blipFill>
            </p:spPr>
            <p:txBody>
              <a:bodyPr/>
              <a:lstStyle/>
              <a:p>
                <a:r>
                  <a:rPr lang="en-G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4D12-A996-4D7A-AF1A-9266807C37DD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808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131" y="11530"/>
            <a:ext cx="10298308" cy="755333"/>
          </a:xfrm>
        </p:spPr>
        <p:txBody>
          <a:bodyPr>
            <a:noAutofit/>
          </a:bodyPr>
          <a:lstStyle/>
          <a:p>
            <a:r>
              <a:rPr lang="en-US" sz="180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e 3</a:t>
            </a:r>
            <a:r>
              <a:rPr lang="en-US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roposed scheme for the reaction of (E)-substituted nitroethene derivative (</a:t>
            </a:r>
            <a:r>
              <a:rPr lang="en-US" sz="180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en-US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</a:t>
            </a:r>
            <a:r>
              <a:rPr lang="en-US" sz="180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N</a:t>
            </a:r>
            <a:r>
              <a:rPr lang="en-US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substituted pyridinyl nitrone </a:t>
            </a:r>
            <a:r>
              <a:rPr lang="en-US" sz="180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2)</a:t>
            </a:r>
            <a:endParaRPr 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4D12-A996-4D7A-AF1A-9266807C37DD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2198494" y="316811"/>
            <a:ext cx="12466453" cy="36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1" rIns="91440" bIns="45721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75861"/>
              </p:ext>
            </p:extLst>
          </p:nvPr>
        </p:nvGraphicFramePr>
        <p:xfrm>
          <a:off x="1269049" y="567899"/>
          <a:ext cx="8469312" cy="622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352336" imgH="7599947" progId="ChemDraw.Document.6.0">
                  <p:embed/>
                </p:oleObj>
              </mc:Choice>
              <mc:Fallback>
                <p:oleObj name="CS ChemDraw Drawing" r:id="rId2" imgW="10352336" imgH="7599947" progId="ChemDraw.Document.6.0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049" y="567899"/>
                        <a:ext cx="8469312" cy="6220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1492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69008" y="2267713"/>
            <a:ext cx="9997440" cy="1143001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28985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484864" y="6290735"/>
            <a:ext cx="609600" cy="476251"/>
          </a:xfrm>
        </p:spPr>
        <p:txBody>
          <a:bodyPr/>
          <a:lstStyle/>
          <a:p>
            <a:fld id="{32584D12-A996-4D7A-AF1A-9266807C37DD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32391" y="583396"/>
            <a:ext cx="184731" cy="3694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1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86"/>
          <p:cNvSpPr>
            <a:spLocks noChangeArrowheads="1"/>
          </p:cNvSpPr>
          <p:nvPr/>
        </p:nvSpPr>
        <p:spPr bwMode="auto">
          <a:xfrm>
            <a:off x="765664" y="6185317"/>
            <a:ext cx="10502917" cy="646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1" rIns="91440" bIns="45721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180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: </a:t>
            </a:r>
            <a:r>
              <a:rPr lang="en-US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bbs free energy profile for the reaction of </a:t>
            </a:r>
            <a:r>
              <a:rPr lang="en-US" sz="180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)-substituted-nitroethene </a:t>
            </a:r>
            <a:r>
              <a:rPr lang="en-US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180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N-Disubstituted pyridinyl nitrone</a:t>
            </a:r>
            <a:r>
              <a:rPr lang="en-US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both gas phase and solvent phase (benzene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37465"/>
              </p:ext>
            </p:extLst>
          </p:nvPr>
        </p:nvGraphicFramePr>
        <p:xfrm>
          <a:off x="1344211" y="3"/>
          <a:ext cx="8581844" cy="624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723729" imgH="7761171" progId="ChemDraw.Document.6.0">
                  <p:embed/>
                </p:oleObj>
              </mc:Choice>
              <mc:Fallback>
                <p:oleObj name="CS ChemDraw Drawing" r:id="rId2" imgW="10723729" imgH="7761171" progId="ChemDraw.Document.6.0">
                  <p:embed/>
                  <p:pic>
                    <p:nvPicPr>
                      <p:cNvPr id="0" name="Object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11" y="3"/>
                        <a:ext cx="8581844" cy="6248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017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21083" y="274323"/>
            <a:ext cx="10474885" cy="1232837"/>
          </a:xfrm>
        </p:spPr>
        <p:txBody>
          <a:bodyPr>
            <a:noAutofit/>
          </a:bodyPr>
          <a:lstStyle/>
          <a:p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1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ate constants of the reaction </a:t>
            </a: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)-substituted-nitroethene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GB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Phenyl-C-pyridinyl-nitrone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formation of the various cycloadducts computed in both gas phase and solvent phase (benzene) at room temperature.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Cl3,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henyl and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3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554314"/>
              </p:ext>
            </p:extLst>
          </p:nvPr>
        </p:nvGraphicFramePr>
        <p:xfrm>
          <a:off x="1411289" y="2035335"/>
          <a:ext cx="9226235" cy="405246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2819">
                  <a:extLst>
                    <a:ext uri="{9D8B030D-6E8A-4147-A177-3AD203B41FA5}">
                      <a16:colId xmlns:a16="http://schemas.microsoft.com/office/drawing/2014/main" val="3132520629"/>
                    </a:ext>
                  </a:extLst>
                </a:gridCol>
                <a:gridCol w="3400021">
                  <a:extLst>
                    <a:ext uri="{9D8B030D-6E8A-4147-A177-3AD203B41FA5}">
                      <a16:colId xmlns:a16="http://schemas.microsoft.com/office/drawing/2014/main" val="1557243021"/>
                    </a:ext>
                  </a:extLst>
                </a:gridCol>
                <a:gridCol w="3793395">
                  <a:extLst>
                    <a:ext uri="{9D8B030D-6E8A-4147-A177-3AD203B41FA5}">
                      <a16:colId xmlns:a16="http://schemas.microsoft.com/office/drawing/2014/main" val="1704195035"/>
                    </a:ext>
                  </a:extLst>
                </a:gridCol>
              </a:tblGrid>
              <a:tr h="142671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ucts</a:t>
                      </a:r>
                      <a:endParaRPr lang="en-US" sz="25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constants[k(T)]/s</a:t>
                      </a:r>
                      <a:r>
                        <a:rPr lang="en-US" sz="2500" b="1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5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s phase</a:t>
                      </a:r>
                      <a:endParaRPr lang="en-US" sz="25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constants[k(T)]/s</a:t>
                      </a:r>
                      <a:r>
                        <a:rPr lang="en-US" sz="2500" b="1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5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nt phase (benzene)</a:t>
                      </a:r>
                      <a:endParaRPr lang="en-US" sz="25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1628342"/>
                  </a:ext>
                </a:extLst>
              </a:tr>
              <a:tr h="65643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A</a:t>
                      </a:r>
                      <a:endParaRPr lang="en-US" sz="25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7 x 10</a:t>
                      </a:r>
                      <a:r>
                        <a:rPr lang="en-US" sz="25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43 x 10</a:t>
                      </a:r>
                      <a:r>
                        <a:rPr lang="en-US" sz="25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708658956"/>
                  </a:ext>
                </a:extLst>
              </a:tr>
              <a:tr h="65643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A</a:t>
                      </a:r>
                      <a:endParaRPr lang="en-US" sz="25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7 x 10</a:t>
                      </a:r>
                      <a:r>
                        <a:rPr lang="en-US" sz="25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1 x 10</a:t>
                      </a:r>
                      <a:r>
                        <a:rPr lang="en-US" sz="25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94568103"/>
                  </a:ext>
                </a:extLst>
              </a:tr>
              <a:tr h="65643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B</a:t>
                      </a:r>
                      <a:endParaRPr lang="en-US" sz="25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1 x 10</a:t>
                      </a:r>
                      <a:r>
                        <a:rPr lang="en-US" sz="25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3 x 10</a:t>
                      </a:r>
                      <a:r>
                        <a:rPr lang="en-US" sz="25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23045759"/>
                  </a:ext>
                </a:extLst>
              </a:tr>
              <a:tr h="65643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B</a:t>
                      </a:r>
                      <a:endParaRPr lang="en-US" sz="25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5 x 10</a:t>
                      </a:r>
                      <a:r>
                        <a:rPr lang="en-US" sz="25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5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04633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63607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323" y="136399"/>
            <a:ext cx="10698480" cy="595123"/>
          </a:xfrm>
        </p:spPr>
        <p:txBody>
          <a:bodyPr>
            <a:normAutofit fontScale="90000"/>
          </a:bodyPr>
          <a:lstStyle/>
          <a:p>
            <a:r>
              <a:rPr lang="en-GB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effect </a:t>
            </a:r>
            <a:endParaRPr lang="en-US" sz="4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85509" y="1239047"/>
            <a:ext cx="11238107" cy="1156652"/>
          </a:xfrm>
          <a:prstGeom prst="rect">
            <a:avLst/>
          </a:prstGeom>
          <a:effectLst/>
        </p:spPr>
        <p:txBody>
          <a:bodyPr vert="horz" lIns="93787" tIns="46895" rIns="93787" bIns="46895" rtlCol="0" anchor="b">
            <a:noAutofit/>
          </a:bodyPr>
          <a:lstStyle>
            <a:lvl1pPr algn="ctr" defTabSz="213960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GB" sz="246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2</a:t>
            </a:r>
            <a:r>
              <a:rPr lang="en-GB" sz="2463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ctivation energies and reaction energies of the various elementary steps in the reaction between</a:t>
            </a:r>
            <a:r>
              <a:rPr lang="en-GB" sz="205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63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(E)-substituted-</a:t>
            </a:r>
            <a:r>
              <a:rPr lang="en-US" sz="2463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itroethene</a:t>
            </a:r>
            <a:r>
              <a:rPr lang="en-US" sz="2463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derivatives</a:t>
            </a:r>
            <a:r>
              <a:rPr lang="en-US" sz="2463" dirty="0">
                <a:latin typeface="Times New Roman" panose="02020603050405020304" charset="0"/>
                <a:cs typeface="Times New Roman" panose="02020603050405020304" charset="0"/>
              </a:rPr>
              <a:t> with</a:t>
            </a:r>
            <a:r>
              <a:rPr lang="en-US" sz="2463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463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sz="2463" b="1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en-US" sz="2463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substituted-</a:t>
            </a:r>
            <a:r>
              <a:rPr lang="en-US" sz="2463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C-</a:t>
            </a:r>
            <a:r>
              <a:rPr lang="en-US" sz="2463" dirty="0" err="1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pyridinyl</a:t>
            </a:r>
            <a:r>
              <a:rPr lang="en-US" sz="2463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en-US" sz="2463" dirty="0" err="1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nitrones</a:t>
            </a:r>
            <a:r>
              <a:rPr lang="en-GB" sz="143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63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different solvents.</a:t>
            </a:r>
            <a:r>
              <a:rPr lang="en-GB" sz="143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 = CCl</a:t>
            </a:r>
            <a:r>
              <a:rPr lang="en-GB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2 = Phenyl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3 = H</a:t>
            </a:r>
            <a:endParaRPr lang="en-GB" sz="1436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539483"/>
              </p:ext>
            </p:extLst>
          </p:nvPr>
        </p:nvGraphicFramePr>
        <p:xfrm>
          <a:off x="879160" y="2583183"/>
          <a:ext cx="10744448" cy="32537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92692">
                  <a:extLst>
                    <a:ext uri="{9D8B030D-6E8A-4147-A177-3AD203B41FA5}">
                      <a16:colId xmlns:a16="http://schemas.microsoft.com/office/drawing/2014/main" val="855138422"/>
                    </a:ext>
                  </a:extLst>
                </a:gridCol>
                <a:gridCol w="1113957">
                  <a:extLst>
                    <a:ext uri="{9D8B030D-6E8A-4147-A177-3AD203B41FA5}">
                      <a16:colId xmlns:a16="http://schemas.microsoft.com/office/drawing/2014/main" val="476604669"/>
                    </a:ext>
                  </a:extLst>
                </a:gridCol>
                <a:gridCol w="1113957">
                  <a:extLst>
                    <a:ext uri="{9D8B030D-6E8A-4147-A177-3AD203B41FA5}">
                      <a16:colId xmlns:a16="http://schemas.microsoft.com/office/drawing/2014/main" val="2603175162"/>
                    </a:ext>
                  </a:extLst>
                </a:gridCol>
                <a:gridCol w="1136997">
                  <a:extLst>
                    <a:ext uri="{9D8B030D-6E8A-4147-A177-3AD203B41FA5}">
                      <a16:colId xmlns:a16="http://schemas.microsoft.com/office/drawing/2014/main" val="60805421"/>
                    </a:ext>
                  </a:extLst>
                </a:gridCol>
                <a:gridCol w="1113957">
                  <a:extLst>
                    <a:ext uri="{9D8B030D-6E8A-4147-A177-3AD203B41FA5}">
                      <a16:colId xmlns:a16="http://schemas.microsoft.com/office/drawing/2014/main" val="404989306"/>
                    </a:ext>
                  </a:extLst>
                </a:gridCol>
                <a:gridCol w="1078247">
                  <a:extLst>
                    <a:ext uri="{9D8B030D-6E8A-4147-A177-3AD203B41FA5}">
                      <a16:colId xmlns:a16="http://schemas.microsoft.com/office/drawing/2014/main" val="513410880"/>
                    </a:ext>
                  </a:extLst>
                </a:gridCol>
                <a:gridCol w="1118565">
                  <a:extLst>
                    <a:ext uri="{9D8B030D-6E8A-4147-A177-3AD203B41FA5}">
                      <a16:colId xmlns:a16="http://schemas.microsoft.com/office/drawing/2014/main" val="2810990312"/>
                    </a:ext>
                  </a:extLst>
                </a:gridCol>
                <a:gridCol w="1108197">
                  <a:extLst>
                    <a:ext uri="{9D8B030D-6E8A-4147-A177-3AD203B41FA5}">
                      <a16:colId xmlns:a16="http://schemas.microsoft.com/office/drawing/2014/main" val="1308601378"/>
                    </a:ext>
                  </a:extLst>
                </a:gridCol>
                <a:gridCol w="1067879">
                  <a:extLst>
                    <a:ext uri="{9D8B030D-6E8A-4147-A177-3AD203B41FA5}">
                      <a16:colId xmlns:a16="http://schemas.microsoft.com/office/drawing/2014/main" val="1044031243"/>
                    </a:ext>
                  </a:extLst>
                </a:gridCol>
              </a:tblGrid>
              <a:tr h="813435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nt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A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B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A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B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A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B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A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B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8214700"/>
                  </a:ext>
                </a:extLst>
              </a:tr>
              <a:tr h="813435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zene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5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.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140778865"/>
                  </a:ext>
                </a:extLst>
              </a:tr>
              <a:tr h="813435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luene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5.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72096045"/>
                  </a:ext>
                </a:extLst>
              </a:tr>
              <a:tr h="813435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omethane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84535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17008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7721" y="365128"/>
            <a:ext cx="10546080" cy="1341755"/>
          </a:xfrm>
        </p:spPr>
        <p:txBody>
          <a:bodyPr>
            <a:normAutofit fontScale="90000"/>
          </a:bodyPr>
          <a:lstStyle/>
          <a:p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3: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energies and reaction energies of the various elementary steps in the reaction betwee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(E)-substituted-nitroethene derivatives</a:t>
            </a:r>
            <a:r>
              <a:rPr lang="en-US" sz="2400" dirty="0">
                <a:latin typeface="Times New Roman" panose="02020603050405020304" charset="0"/>
                <a:cs typeface="Times New Roman" panose="02020603050405020304" charset="0"/>
              </a:rPr>
              <a:t> with</a:t>
            </a:r>
            <a:r>
              <a:rPr lang="en-US" sz="2400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GB" sz="2400" i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, N</a:t>
            </a:r>
            <a:r>
              <a:rPr lang="en-GB" sz="2400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disubstituted pyridinyl nitrone</a:t>
            </a:r>
            <a:r>
              <a:rPr lang="en-GB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different level of theories.</a:t>
            </a:r>
            <a:r>
              <a:rPr lang="en-GB" sz="14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 = CCl</a:t>
            </a:r>
            <a:r>
              <a:rPr lang="en-GB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2 = Phenyl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3 = H</a:t>
            </a:r>
            <a:br>
              <a:rPr lang="en-GB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GB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 sets 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-311G (d, p) </a:t>
            </a:r>
            <a:endParaRPr lang="en-US" sz="24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4744188"/>
              </p:ext>
            </p:extLst>
          </p:nvPr>
        </p:nvGraphicFramePr>
        <p:xfrm>
          <a:off x="807722" y="2087883"/>
          <a:ext cx="10408916" cy="361188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25644">
                  <a:extLst>
                    <a:ext uri="{9D8B030D-6E8A-4147-A177-3AD203B41FA5}">
                      <a16:colId xmlns:a16="http://schemas.microsoft.com/office/drawing/2014/main" val="1572884700"/>
                    </a:ext>
                  </a:extLst>
                </a:gridCol>
                <a:gridCol w="982447">
                  <a:extLst>
                    <a:ext uri="{9D8B030D-6E8A-4147-A177-3AD203B41FA5}">
                      <a16:colId xmlns:a16="http://schemas.microsoft.com/office/drawing/2014/main" val="2474827170"/>
                    </a:ext>
                  </a:extLst>
                </a:gridCol>
                <a:gridCol w="1013868">
                  <a:extLst>
                    <a:ext uri="{9D8B030D-6E8A-4147-A177-3AD203B41FA5}">
                      <a16:colId xmlns:a16="http://schemas.microsoft.com/office/drawing/2014/main" val="2835230594"/>
                    </a:ext>
                  </a:extLst>
                </a:gridCol>
                <a:gridCol w="1076713">
                  <a:extLst>
                    <a:ext uri="{9D8B030D-6E8A-4147-A177-3AD203B41FA5}">
                      <a16:colId xmlns:a16="http://schemas.microsoft.com/office/drawing/2014/main" val="2494731615"/>
                    </a:ext>
                  </a:extLst>
                </a:gridCol>
                <a:gridCol w="1090329">
                  <a:extLst>
                    <a:ext uri="{9D8B030D-6E8A-4147-A177-3AD203B41FA5}">
                      <a16:colId xmlns:a16="http://schemas.microsoft.com/office/drawing/2014/main" val="137955950"/>
                    </a:ext>
                  </a:extLst>
                </a:gridCol>
                <a:gridCol w="1064144">
                  <a:extLst>
                    <a:ext uri="{9D8B030D-6E8A-4147-A177-3AD203B41FA5}">
                      <a16:colId xmlns:a16="http://schemas.microsoft.com/office/drawing/2014/main" val="3386729144"/>
                    </a:ext>
                  </a:extLst>
                </a:gridCol>
                <a:gridCol w="1013868">
                  <a:extLst>
                    <a:ext uri="{9D8B030D-6E8A-4147-A177-3AD203B41FA5}">
                      <a16:colId xmlns:a16="http://schemas.microsoft.com/office/drawing/2014/main" val="3887040669"/>
                    </a:ext>
                  </a:extLst>
                </a:gridCol>
                <a:gridCol w="1013868">
                  <a:extLst>
                    <a:ext uri="{9D8B030D-6E8A-4147-A177-3AD203B41FA5}">
                      <a16:colId xmlns:a16="http://schemas.microsoft.com/office/drawing/2014/main" val="342297618"/>
                    </a:ext>
                  </a:extLst>
                </a:gridCol>
                <a:gridCol w="1128035">
                  <a:extLst>
                    <a:ext uri="{9D8B030D-6E8A-4147-A177-3AD203B41FA5}">
                      <a16:colId xmlns:a16="http://schemas.microsoft.com/office/drawing/2014/main" val="2238572376"/>
                    </a:ext>
                  </a:extLst>
                </a:gridCol>
              </a:tblGrid>
              <a:tr h="828671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vel of theory</a:t>
                      </a:r>
                      <a:endParaRPr lang="en-US" sz="21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A</a:t>
                      </a:r>
                      <a:endParaRPr lang="en-US" sz="21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A</a:t>
                      </a:r>
                      <a:endParaRPr lang="en-US" sz="21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B</a:t>
                      </a:r>
                      <a:endParaRPr lang="en-US" sz="21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B</a:t>
                      </a:r>
                      <a:endParaRPr lang="en-US" sz="21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A</a:t>
                      </a:r>
                      <a:endParaRPr lang="en-US" sz="21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A</a:t>
                      </a:r>
                      <a:endParaRPr lang="en-US" sz="21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B</a:t>
                      </a:r>
                      <a:endParaRPr lang="en-US" sz="21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B</a:t>
                      </a:r>
                      <a:endParaRPr lang="en-US" sz="21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5155386"/>
                  </a:ext>
                </a:extLst>
              </a:tr>
              <a:tr h="695803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3LYP</a:t>
                      </a:r>
                      <a:endParaRPr lang="en-US" sz="21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6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2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5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.4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.8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1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7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68087239"/>
                  </a:ext>
                </a:extLst>
              </a:tr>
              <a:tr h="695803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3LYP-D3</a:t>
                      </a:r>
                      <a:endParaRPr lang="en-US" sz="21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2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1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4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5.8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.9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16294302"/>
                  </a:ext>
                </a:extLst>
              </a:tr>
              <a:tr h="695803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1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06</a:t>
                      </a:r>
                      <a:endParaRPr lang="en-US" sz="21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.7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.8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9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9.3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7.5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2.7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0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54307295"/>
                  </a:ext>
                </a:extLst>
              </a:tr>
              <a:tr h="695803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06-2X</a:t>
                      </a:r>
                      <a:endParaRPr lang="en-US" sz="21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5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5.4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4.7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8.3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3.4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87039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48912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1" y="303441"/>
            <a:ext cx="10850880" cy="1097283"/>
          </a:xfrm>
        </p:spPr>
        <p:txBody>
          <a:bodyPr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ble 4:</a:t>
            </a:r>
            <a:r>
              <a:rPr lang="en-GB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tivation energies and reaction energies (in kcal/mol) of the various elementary steps in the reaction of </a:t>
            </a:r>
            <a:r>
              <a:rPr lang="en-GB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E)-substituted- nitroethene derivatives </a:t>
            </a:r>
            <a:r>
              <a:rPr lang="en-GB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lang="en-GB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GB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Phenyl-</a:t>
            </a:r>
            <a:r>
              <a:rPr lang="en-GB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GB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pyridinyl Nitrones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324084"/>
              </p:ext>
            </p:extLst>
          </p:nvPr>
        </p:nvGraphicFramePr>
        <p:xfrm>
          <a:off x="502921" y="1704166"/>
          <a:ext cx="10850878" cy="404532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25364">
                  <a:extLst>
                    <a:ext uri="{9D8B030D-6E8A-4147-A177-3AD203B41FA5}">
                      <a16:colId xmlns:a16="http://schemas.microsoft.com/office/drawing/2014/main" val="2704131777"/>
                    </a:ext>
                  </a:extLst>
                </a:gridCol>
                <a:gridCol w="1281289">
                  <a:extLst>
                    <a:ext uri="{9D8B030D-6E8A-4147-A177-3AD203B41FA5}">
                      <a16:colId xmlns:a16="http://schemas.microsoft.com/office/drawing/2014/main" val="493518779"/>
                    </a:ext>
                  </a:extLst>
                </a:gridCol>
                <a:gridCol w="1183909">
                  <a:extLst>
                    <a:ext uri="{9D8B030D-6E8A-4147-A177-3AD203B41FA5}">
                      <a16:colId xmlns:a16="http://schemas.microsoft.com/office/drawing/2014/main" val="1556640025"/>
                    </a:ext>
                  </a:extLst>
                </a:gridCol>
                <a:gridCol w="1183909">
                  <a:extLst>
                    <a:ext uri="{9D8B030D-6E8A-4147-A177-3AD203B41FA5}">
                      <a16:colId xmlns:a16="http://schemas.microsoft.com/office/drawing/2014/main" val="3849632134"/>
                    </a:ext>
                  </a:extLst>
                </a:gridCol>
                <a:gridCol w="1183909">
                  <a:extLst>
                    <a:ext uri="{9D8B030D-6E8A-4147-A177-3AD203B41FA5}">
                      <a16:colId xmlns:a16="http://schemas.microsoft.com/office/drawing/2014/main" val="998864443"/>
                    </a:ext>
                  </a:extLst>
                </a:gridCol>
                <a:gridCol w="1085508">
                  <a:extLst>
                    <a:ext uri="{9D8B030D-6E8A-4147-A177-3AD203B41FA5}">
                      <a16:colId xmlns:a16="http://schemas.microsoft.com/office/drawing/2014/main" val="1913442404"/>
                    </a:ext>
                  </a:extLst>
                </a:gridCol>
                <a:gridCol w="1183909">
                  <a:extLst>
                    <a:ext uri="{9D8B030D-6E8A-4147-A177-3AD203B41FA5}">
                      <a16:colId xmlns:a16="http://schemas.microsoft.com/office/drawing/2014/main" val="3285766668"/>
                    </a:ext>
                  </a:extLst>
                </a:gridCol>
                <a:gridCol w="1183909">
                  <a:extLst>
                    <a:ext uri="{9D8B030D-6E8A-4147-A177-3AD203B41FA5}">
                      <a16:colId xmlns:a16="http://schemas.microsoft.com/office/drawing/2014/main" val="388234182"/>
                    </a:ext>
                  </a:extLst>
                </a:gridCol>
                <a:gridCol w="1085508">
                  <a:extLst>
                    <a:ext uri="{9D8B030D-6E8A-4147-A177-3AD203B41FA5}">
                      <a16:colId xmlns:a16="http://schemas.microsoft.com/office/drawing/2014/main" val="2638869619"/>
                    </a:ext>
                  </a:extLst>
                </a:gridCol>
                <a:gridCol w="153664">
                  <a:extLst>
                    <a:ext uri="{9D8B030D-6E8A-4147-A177-3AD203B41FA5}">
                      <a16:colId xmlns:a16="http://schemas.microsoft.com/office/drawing/2014/main" val="1617255501"/>
                    </a:ext>
                  </a:extLst>
                </a:gridCol>
              </a:tblGrid>
              <a:tr h="39370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A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A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B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B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A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A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B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B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19437385"/>
                  </a:ext>
                </a:extLst>
              </a:tr>
              <a:tr h="471436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7.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2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67012733"/>
                  </a:ext>
                </a:extLst>
              </a:tr>
              <a:tr h="383609">
                <a:tc gridSpan="10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DG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6087614"/>
                  </a:ext>
                </a:extLst>
              </a:tr>
              <a:tr h="45730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yl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7.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7.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7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26491206"/>
                  </a:ext>
                </a:extLst>
              </a:tr>
              <a:tr h="45730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20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43857592"/>
                  </a:ext>
                </a:extLst>
              </a:tr>
              <a:tr h="457303">
                <a:tc gridSpan="10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G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3207650"/>
                  </a:ext>
                </a:extLst>
              </a:tr>
              <a:tr h="373515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7.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92636518"/>
                  </a:ext>
                </a:extLst>
              </a:tr>
              <a:tr h="373515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.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2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74348494"/>
                  </a:ext>
                </a:extLst>
              </a:tr>
              <a:tr h="373515">
                <a:tc gridSpan="10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G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0041179"/>
                  </a:ext>
                </a:extLst>
              </a:tr>
              <a:tr h="30412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yl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.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.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7.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19562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8019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literature review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ms and objectiv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ific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21921"/>
            <a:ext cx="11140441" cy="792483"/>
          </a:xfrm>
        </p:spPr>
        <p:txBody>
          <a:bodyPr>
            <a:normAutofit fontScale="90000"/>
          </a:bodyPr>
          <a:lstStyle/>
          <a:p>
            <a:pPr>
              <a:lnSpc>
                <a:spcPct val="107000"/>
              </a:lnSpc>
            </a:pPr>
            <a:r>
              <a:rPr lang="en-GB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ble 5: </a:t>
            </a:r>
            <a:r>
              <a:rPr lang="en-GB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tivation energies and reaction energies (in kcal/mol) of the various elementary steps in the reaction of (E)-substituted nitroethene (R1 = CCl</a:t>
            </a:r>
            <a:r>
              <a:rPr lang="en-GB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GB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with </a:t>
            </a:r>
            <a:r>
              <a:rPr lang="en-GB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N</a:t>
            </a:r>
            <a:r>
              <a:rPr lang="en-GB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disubstituted pyridinyl nitrones derivatives</a:t>
            </a:r>
            <a:r>
              <a:rPr lang="en-GB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br>
              <a:rPr lang="en-US" sz="180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139091"/>
              </p:ext>
            </p:extLst>
          </p:nvPr>
        </p:nvGraphicFramePr>
        <p:xfrm>
          <a:off x="457201" y="1225899"/>
          <a:ext cx="11140438" cy="520762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8457">
                  <a:extLst>
                    <a:ext uri="{9D8B030D-6E8A-4147-A177-3AD203B41FA5}">
                      <a16:colId xmlns:a16="http://schemas.microsoft.com/office/drawing/2014/main" val="4045611509"/>
                    </a:ext>
                  </a:extLst>
                </a:gridCol>
                <a:gridCol w="920924">
                  <a:extLst>
                    <a:ext uri="{9D8B030D-6E8A-4147-A177-3AD203B41FA5}">
                      <a16:colId xmlns:a16="http://schemas.microsoft.com/office/drawing/2014/main" val="1103930102"/>
                    </a:ext>
                  </a:extLst>
                </a:gridCol>
                <a:gridCol w="1105108">
                  <a:extLst>
                    <a:ext uri="{9D8B030D-6E8A-4147-A177-3AD203B41FA5}">
                      <a16:colId xmlns:a16="http://schemas.microsoft.com/office/drawing/2014/main" val="784845283"/>
                    </a:ext>
                  </a:extLst>
                </a:gridCol>
                <a:gridCol w="1013929">
                  <a:extLst>
                    <a:ext uri="{9D8B030D-6E8A-4147-A177-3AD203B41FA5}">
                      <a16:colId xmlns:a16="http://schemas.microsoft.com/office/drawing/2014/main" val="2296677557"/>
                    </a:ext>
                  </a:extLst>
                </a:gridCol>
                <a:gridCol w="1105108">
                  <a:extLst>
                    <a:ext uri="{9D8B030D-6E8A-4147-A177-3AD203B41FA5}">
                      <a16:colId xmlns:a16="http://schemas.microsoft.com/office/drawing/2014/main" val="3170521908"/>
                    </a:ext>
                  </a:extLst>
                </a:gridCol>
                <a:gridCol w="1101461">
                  <a:extLst>
                    <a:ext uri="{9D8B030D-6E8A-4147-A177-3AD203B41FA5}">
                      <a16:colId xmlns:a16="http://schemas.microsoft.com/office/drawing/2014/main" val="3765028999"/>
                    </a:ext>
                  </a:extLst>
                </a:gridCol>
                <a:gridCol w="1214524">
                  <a:extLst>
                    <a:ext uri="{9D8B030D-6E8A-4147-A177-3AD203B41FA5}">
                      <a16:colId xmlns:a16="http://schemas.microsoft.com/office/drawing/2014/main" val="4148386128"/>
                    </a:ext>
                  </a:extLst>
                </a:gridCol>
                <a:gridCol w="1214524">
                  <a:extLst>
                    <a:ext uri="{9D8B030D-6E8A-4147-A177-3AD203B41FA5}">
                      <a16:colId xmlns:a16="http://schemas.microsoft.com/office/drawing/2014/main" val="2093652065"/>
                    </a:ext>
                  </a:extLst>
                </a:gridCol>
                <a:gridCol w="1214524">
                  <a:extLst>
                    <a:ext uri="{9D8B030D-6E8A-4147-A177-3AD203B41FA5}">
                      <a16:colId xmlns:a16="http://schemas.microsoft.com/office/drawing/2014/main" val="4258969294"/>
                    </a:ext>
                  </a:extLst>
                </a:gridCol>
                <a:gridCol w="1241879">
                  <a:extLst>
                    <a:ext uri="{9D8B030D-6E8A-4147-A177-3AD203B41FA5}">
                      <a16:colId xmlns:a16="http://schemas.microsoft.com/office/drawing/2014/main" val="2469554649"/>
                    </a:ext>
                  </a:extLst>
                </a:gridCol>
              </a:tblGrid>
              <a:tr h="41963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2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3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A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A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B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B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A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A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B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B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2125218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yl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56044502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19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2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5.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37322042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.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.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68403109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9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-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1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7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9499326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.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.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.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48905431"/>
                  </a:ext>
                </a:extLst>
              </a:tr>
              <a:tr h="58834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Me-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-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.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96665875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F-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.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7288638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Br-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6.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17244032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Cl-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.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.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15035038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yl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.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2.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6515063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-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.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6.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-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5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.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31620448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.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.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.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.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7924763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1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0.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6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0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5573288"/>
                  </a:ext>
                </a:extLst>
              </a:tr>
              <a:tr h="3222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yl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.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.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.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7.7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82314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821618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7681" y="384618"/>
            <a:ext cx="4677092" cy="3368039"/>
          </a:xfrm>
        </p:spPr>
        <p:txBody>
          <a:bodyPr>
            <a:noAutofit/>
          </a:bodyPr>
          <a:lstStyle/>
          <a:p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raphical illustration of the highest occupied molecular orbital (HOMO) – lowest unoccupied molecular orbital (LUMO) interaction between </a:t>
            </a:r>
            <a:b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(E)-substituted-nitroethene (A1)</a:t>
            </a:r>
            <a:r>
              <a:rPr lang="en-US" sz="24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400" dirty="0">
                <a:latin typeface="Times New Roman" panose="02020603050405020304" charset="0"/>
                <a:cs typeface="Times New Roman" panose="02020603050405020304" charset="0"/>
              </a:rPr>
              <a:t>and</a:t>
            </a:r>
            <a:r>
              <a:rPr lang="en-US" sz="24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400" b="1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N-</a:t>
            </a:r>
            <a:r>
              <a:rPr lang="en-US" sz="2400" b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phenyl-</a:t>
            </a:r>
            <a:r>
              <a:rPr lang="en-US" sz="2400" b="1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C-</a:t>
            </a:r>
            <a:r>
              <a:rPr lang="en-US" sz="2400" b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pyridinyl-Nitrone (A2) </a:t>
            </a:r>
            <a:r>
              <a:rPr lang="en-US" sz="2400" b="1" dirty="0">
                <a:latin typeface="Times New Roman" panose="02020603050405020304" charset="0"/>
                <a:cs typeface="Times New Roman" panose="02020603050405020304" charset="0"/>
              </a:rPr>
              <a:t>. </a:t>
            </a:r>
            <a:br>
              <a:rPr lang="en-US" sz="2400" b="1" dirty="0">
                <a:latin typeface="Times New Roman" panose="02020603050405020304" charset="0"/>
                <a:cs typeface="Times New Roman" panose="02020603050405020304" charset="0"/>
              </a:rPr>
            </a:br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 = CCl</a:t>
            </a:r>
            <a:r>
              <a:rPr lang="en-GB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2 = Phenyl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sz="2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3 = H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24313" y="6356351"/>
            <a:ext cx="2743200" cy="365125"/>
          </a:xfrm>
        </p:spPr>
        <p:txBody>
          <a:bodyPr/>
          <a:lstStyle/>
          <a:p>
            <a:fld id="{9B618960-8005-486C-9A75-10CB2AAC16F9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Rectangle 298"/>
          <p:cNvSpPr>
            <a:spLocks noChangeArrowheads="1"/>
          </p:cNvSpPr>
          <p:nvPr/>
        </p:nvSpPr>
        <p:spPr bwMode="auto">
          <a:xfrm>
            <a:off x="5364478" y="97413"/>
            <a:ext cx="18630991" cy="36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1" rIns="91440" bIns="45721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65360"/>
              </p:ext>
            </p:extLst>
          </p:nvPr>
        </p:nvGraphicFramePr>
        <p:xfrm>
          <a:off x="5364480" y="258849"/>
          <a:ext cx="6156960" cy="646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87013" imgH="5694546" progId="ChemDraw.Document.6.0">
                  <p:embed/>
                </p:oleObj>
              </mc:Choice>
              <mc:Fallback>
                <p:oleObj name="CS ChemDraw Drawing" r:id="rId2" imgW="5387013" imgH="5694546" progId="ChemDraw.Document.6.0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80" y="258849"/>
                        <a:ext cx="6156960" cy="6462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3962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2629" y="563882"/>
            <a:ext cx="10514012" cy="502921"/>
          </a:xfrm>
        </p:spPr>
        <p:txBody>
          <a:bodyPr>
            <a:no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6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reactivity indices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(E)-substituted-nitroethene, 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lkene). HOMO, LUMO energies, electronic chemical potential (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chemical hardness (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global electrophilicity (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global nucleophilicity (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All in eV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3342281"/>
              </p:ext>
            </p:extLst>
          </p:nvPr>
        </p:nvGraphicFramePr>
        <p:xfrm>
          <a:off x="565469" y="1580643"/>
          <a:ext cx="10955974" cy="45458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29148">
                  <a:extLst>
                    <a:ext uri="{9D8B030D-6E8A-4147-A177-3AD203B41FA5}">
                      <a16:colId xmlns:a16="http://schemas.microsoft.com/office/drawing/2014/main" val="2498315182"/>
                    </a:ext>
                  </a:extLst>
                </a:gridCol>
                <a:gridCol w="1532948">
                  <a:extLst>
                    <a:ext uri="{9D8B030D-6E8A-4147-A177-3AD203B41FA5}">
                      <a16:colId xmlns:a16="http://schemas.microsoft.com/office/drawing/2014/main" val="3087231611"/>
                    </a:ext>
                  </a:extLst>
                </a:gridCol>
                <a:gridCol w="1480400">
                  <a:extLst>
                    <a:ext uri="{9D8B030D-6E8A-4147-A177-3AD203B41FA5}">
                      <a16:colId xmlns:a16="http://schemas.microsoft.com/office/drawing/2014/main" val="4074313961"/>
                    </a:ext>
                  </a:extLst>
                </a:gridCol>
                <a:gridCol w="1492527">
                  <a:extLst>
                    <a:ext uri="{9D8B030D-6E8A-4147-A177-3AD203B41FA5}">
                      <a16:colId xmlns:a16="http://schemas.microsoft.com/office/drawing/2014/main" val="1889110996"/>
                    </a:ext>
                  </a:extLst>
                </a:gridCol>
                <a:gridCol w="1467264">
                  <a:extLst>
                    <a:ext uri="{9D8B030D-6E8A-4147-A177-3AD203B41FA5}">
                      <a16:colId xmlns:a16="http://schemas.microsoft.com/office/drawing/2014/main" val="183078578"/>
                    </a:ext>
                  </a:extLst>
                </a:gridCol>
                <a:gridCol w="1439980">
                  <a:extLst>
                    <a:ext uri="{9D8B030D-6E8A-4147-A177-3AD203B41FA5}">
                      <a16:colId xmlns:a16="http://schemas.microsoft.com/office/drawing/2014/main" val="520688006"/>
                    </a:ext>
                  </a:extLst>
                </a:gridCol>
                <a:gridCol w="1413707">
                  <a:extLst>
                    <a:ext uri="{9D8B030D-6E8A-4147-A177-3AD203B41FA5}">
                      <a16:colId xmlns:a16="http://schemas.microsoft.com/office/drawing/2014/main" val="1614501201"/>
                    </a:ext>
                  </a:extLst>
                </a:gridCol>
              </a:tblGrid>
              <a:tr h="55870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1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MO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O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µ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ƞ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l-GR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0011634"/>
                  </a:ext>
                </a:extLst>
              </a:tr>
              <a:tr h="5695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Cl</a:t>
                      </a:r>
                      <a:r>
                        <a:rPr lang="en-GB" sz="19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7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8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.2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611498590"/>
                  </a:ext>
                </a:extLst>
              </a:tr>
              <a:tr h="5695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3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8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.5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63399730"/>
                  </a:ext>
                </a:extLst>
              </a:tr>
              <a:tr h="5695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yl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1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5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.3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74993916"/>
                  </a:ext>
                </a:extLst>
              </a:tr>
              <a:tr h="5695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GB" sz="19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7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9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3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75650801"/>
                  </a:ext>
                </a:extLst>
              </a:tr>
              <a:tr h="5695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9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7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3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7076205"/>
                  </a:ext>
                </a:extLst>
              </a:tr>
              <a:tr h="5695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0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0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.5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4543550"/>
                  </a:ext>
                </a:extLst>
              </a:tr>
              <a:tr h="5695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yl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.0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8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9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3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90340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72964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243843"/>
            <a:ext cx="10514012" cy="701040"/>
          </a:xfrm>
        </p:spPr>
        <p:txBody>
          <a:bodyPr>
            <a:no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7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reactivity indices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ubstituted-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yridinyl-nitrones, 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hree-atom components). HOMO, LUMO energies, electronic chemical potential (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chemical hardness (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global electrophilicity (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global nucleophilicity (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All in eV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629052"/>
              </p:ext>
            </p:extLst>
          </p:nvPr>
        </p:nvGraphicFramePr>
        <p:xfrm>
          <a:off x="456249" y="1113881"/>
          <a:ext cx="11187115" cy="521801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8383">
                  <a:extLst>
                    <a:ext uri="{9D8B030D-6E8A-4147-A177-3AD203B41FA5}">
                      <a16:colId xmlns:a16="http://schemas.microsoft.com/office/drawing/2014/main" val="1939560906"/>
                    </a:ext>
                  </a:extLst>
                </a:gridCol>
                <a:gridCol w="1599120">
                  <a:extLst>
                    <a:ext uri="{9D8B030D-6E8A-4147-A177-3AD203B41FA5}">
                      <a16:colId xmlns:a16="http://schemas.microsoft.com/office/drawing/2014/main" val="3145482024"/>
                    </a:ext>
                  </a:extLst>
                </a:gridCol>
                <a:gridCol w="1599120">
                  <a:extLst>
                    <a:ext uri="{9D8B030D-6E8A-4147-A177-3AD203B41FA5}">
                      <a16:colId xmlns:a16="http://schemas.microsoft.com/office/drawing/2014/main" val="500525784"/>
                    </a:ext>
                  </a:extLst>
                </a:gridCol>
                <a:gridCol w="1397232">
                  <a:extLst>
                    <a:ext uri="{9D8B030D-6E8A-4147-A177-3AD203B41FA5}">
                      <a16:colId xmlns:a16="http://schemas.microsoft.com/office/drawing/2014/main" val="1541521673"/>
                    </a:ext>
                  </a:extLst>
                </a:gridCol>
                <a:gridCol w="1397232">
                  <a:extLst>
                    <a:ext uri="{9D8B030D-6E8A-4147-A177-3AD203B41FA5}">
                      <a16:colId xmlns:a16="http://schemas.microsoft.com/office/drawing/2014/main" val="2387014116"/>
                    </a:ext>
                  </a:extLst>
                </a:gridCol>
                <a:gridCol w="1498176">
                  <a:extLst>
                    <a:ext uri="{9D8B030D-6E8A-4147-A177-3AD203B41FA5}">
                      <a16:colId xmlns:a16="http://schemas.microsoft.com/office/drawing/2014/main" val="1428024638"/>
                    </a:ext>
                  </a:extLst>
                </a:gridCol>
                <a:gridCol w="1099449">
                  <a:extLst>
                    <a:ext uri="{9D8B030D-6E8A-4147-A177-3AD203B41FA5}">
                      <a16:colId xmlns:a16="http://schemas.microsoft.com/office/drawing/2014/main" val="256901030"/>
                    </a:ext>
                  </a:extLst>
                </a:gridCol>
                <a:gridCol w="898403">
                  <a:extLst>
                    <a:ext uri="{9D8B030D-6E8A-4147-A177-3AD203B41FA5}">
                      <a16:colId xmlns:a16="http://schemas.microsoft.com/office/drawing/2014/main" val="752514699"/>
                    </a:ext>
                  </a:extLst>
                </a:gridCol>
              </a:tblGrid>
              <a:tr h="4650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2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3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MO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O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µ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ƞ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85274276"/>
                  </a:ext>
                </a:extLst>
              </a:tr>
              <a:tr h="39538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yl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0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8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9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3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69895964"/>
                  </a:ext>
                </a:extLst>
              </a:tr>
              <a:tr h="3537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19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2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9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0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05386880"/>
                  </a:ext>
                </a:extLst>
              </a:tr>
              <a:tr h="3094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3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8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1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62710674"/>
                  </a:ext>
                </a:extLst>
              </a:tr>
              <a:tr h="32481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8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0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9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55796814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2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1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1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83294573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yl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b="1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0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3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1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9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75830207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Me-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0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1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0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30015412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Cl-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1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4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3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04009051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F-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1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3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2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64821118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Br-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1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4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3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29419322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.9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8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9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21161641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.8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0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9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9300645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6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8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7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8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85042708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2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16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1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9014953"/>
                  </a:ext>
                </a:extLst>
              </a:tr>
              <a:tr h="3009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00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1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2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04496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3661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3980" y="441889"/>
            <a:ext cx="10515600" cy="645529"/>
          </a:xfrm>
        </p:spPr>
        <p:txBody>
          <a:bodyPr>
            <a:normAutofit/>
          </a:bodyPr>
          <a:lstStyle/>
          <a:p>
            <a:r>
              <a:rPr lang="en-GB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 </a:t>
            </a:r>
            <a:endParaRPr lang="en-US" sz="4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3980" y="1221542"/>
            <a:ext cx="10515600" cy="5000687"/>
          </a:xfrm>
        </p:spPr>
        <p:txBody>
          <a:bodyPr>
            <a:noAutofit/>
          </a:bodyPr>
          <a:lstStyle/>
          <a:p>
            <a:pPr marL="351710" indent="-351710" algn="just">
              <a:lnSpc>
                <a:spcPct val="150000"/>
              </a:lnSpc>
            </a:pP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32CA reaction between </a:t>
            </a:r>
            <a:r>
              <a:rPr lang="en-GB" sz="180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)-substituted-nitroethene derivatives</a:t>
            </a: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180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1= CCl3) and </a:t>
            </a:r>
            <a:r>
              <a:rPr lang="en-GB" sz="180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N-disubstituted-pyridinyl nitrone derivatives</a:t>
            </a: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180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2= Phenyl and R3 = H) is fully regio- and stereoselective towards the formation of the exo 4-nitro substituted nicotine </a:t>
            </a:r>
            <a:r>
              <a:rPr lang="en-GB" sz="180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og</a:t>
            </a: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(</a:t>
            </a:r>
            <a:r>
              <a:rPr lang="en-GB" sz="180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A</a:t>
            </a: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This reaction is kinetically controlled.</a:t>
            </a:r>
          </a:p>
          <a:p>
            <a:pPr marL="351710" indent="-351710" algn="just">
              <a:lnSpc>
                <a:spcPct val="150000"/>
              </a:lnSpc>
            </a:pP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nt show no significant effect on the energetic pattern.</a:t>
            </a:r>
          </a:p>
          <a:p>
            <a:pPr marL="351710" indent="-351710" algn="just">
              <a:lnSpc>
                <a:spcPct val="150000"/>
              </a:lnSpc>
            </a:pP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-donating and withdrawing groups on both </a:t>
            </a:r>
            <a:r>
              <a:rPr lang="en-GB" sz="1801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 </a:t>
            </a: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sz="1801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1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 the activation energies of the reaction relative to the parent reaction but reaction trend remains the same. </a:t>
            </a:r>
          </a:p>
          <a:p>
            <a:pPr marL="351710" indent="-351710" algn="just">
              <a:lnSpc>
                <a:spcPct val="150000"/>
              </a:lnSpc>
            </a:pPr>
            <a:r>
              <a:rPr lang="en-GB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s substitution on the alkene is fully regioselective to path A whiles EWGs substitution is partially regioselective to both path A and B.</a:t>
            </a:r>
          </a:p>
          <a:p>
            <a:pPr marL="351710" indent="-351710" algn="just">
              <a:lnSpc>
                <a:spcPct val="150000"/>
              </a:lnSpc>
            </a:pPr>
            <a:r>
              <a:rPr lang="en-US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ions are kinetically controlled due to the thermodynamic stability of all the considered isomeric products in all reactions studied.</a:t>
            </a:r>
          </a:p>
          <a:p>
            <a:pPr marL="351710" indent="-351710" algn="just">
              <a:lnSpc>
                <a:spcPct val="170000"/>
              </a:lnSpc>
            </a:pPr>
            <a:endParaRPr lang="en-GB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endParaRPr 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1736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37243" y="2993813"/>
            <a:ext cx="9997440" cy="1143001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9494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literature review</a:t>
            </a:r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55042" y="1448584"/>
            <a:ext cx="10398761" cy="2289811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cotine analog is one of the five-membered ring compound prepared from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3 + 2) Cycloaddition reaction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cotine is a major alkaloid found in tobacco plants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ue to its biological activity, a lot of researchers have developed interest in it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n, B., Tian, Y.X., Zhang, F., Chen, Q., Zhang, Y., Luo, Y., Wang, X.R., Lin, F.C., Yang, J. and Tang, H.R., 2018. Variations of alkaloid accumulation and gene transcription in Nicotiana tabacum.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molecules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, p.114.</a:t>
            </a:r>
          </a:p>
          <a:p>
            <a:pPr>
              <a:buFont typeface="+mj-lt"/>
              <a:buAutoNum type="arabicPeriod"/>
            </a:pP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ledge, T.M., 2004. Nicotine as therapy.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S Biol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1), p.e40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07266"/>
              </p:ext>
            </p:extLst>
          </p:nvPr>
        </p:nvGraphicFramePr>
        <p:xfrm>
          <a:off x="2948399" y="3525787"/>
          <a:ext cx="2228287" cy="187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87968" imgH="1420127" progId="ChemDraw.Document.6.0">
                  <p:embed/>
                </p:oleObj>
              </mc:Choice>
              <mc:Fallback>
                <p:oleObj name="CS ChemDraw Drawing" r:id="rId2" imgW="1687968" imgH="1420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8399" y="3525787"/>
                        <a:ext cx="2228287" cy="187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4564" y="161989"/>
            <a:ext cx="10972800" cy="1143001"/>
          </a:xfrm>
        </p:spPr>
        <p:txBody>
          <a:bodyPr>
            <a:normAutofit/>
          </a:bodyPr>
          <a:lstStyle/>
          <a:p>
            <a:pPr algn="l"/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literature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8191" y="1182573"/>
            <a:ext cx="10675620" cy="2415540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charset="0"/>
                <a:cs typeface="Times New Roman" panose="02020603050405020304" charset="0"/>
              </a:rPr>
              <a:t>(3 + 2) Cycloaddition reaction is a useful method for the synthesis of five-membered heterocycles</a:t>
            </a:r>
            <a:r>
              <a:rPr lang="en-US" sz="2400" b="1" dirty="0">
                <a:latin typeface="Times New Roman" panose="02020603050405020304" charset="0"/>
                <a:cs typeface="Times New Roman" panose="02020603050405020304" charset="0"/>
              </a:rPr>
              <a:t>[1,2]</a:t>
            </a:r>
            <a:r>
              <a:rPr lang="en-US" sz="2400" dirty="0">
                <a:latin typeface="Times New Roman" panose="02020603050405020304" charset="0"/>
                <a:cs typeface="Times New Roman" panose="02020603050405020304" charset="0"/>
              </a:rPr>
              <a:t>.</a:t>
            </a:r>
          </a:p>
          <a:p>
            <a:r>
              <a:rPr lang="en-US" sz="2400" dirty="0">
                <a:latin typeface="Times New Roman" panose="02020603050405020304" charset="0"/>
                <a:cs typeface="Times New Roman" panose="02020603050405020304" charset="0"/>
              </a:rPr>
              <a:t>It involves the reaction between a dipolarophile and a 1,3 dipole. This reaction was initially suggested by Smith in 1938,  but was generalized by Huisgen in 1960's for worldwide application</a:t>
            </a:r>
            <a:r>
              <a:rPr lang="en-US" sz="2400" b="1" dirty="0">
                <a:latin typeface="Times New Roman" panose="02020603050405020304" charset="0"/>
                <a:cs typeface="Times New Roman" panose="02020603050405020304" charset="0"/>
              </a:rPr>
              <a:t>[3,4]</a:t>
            </a:r>
            <a:r>
              <a:rPr lang="en-US" sz="2400" dirty="0">
                <a:latin typeface="Times New Roman" panose="02020603050405020304" charset="0"/>
                <a:cs typeface="Times New Roman" panose="02020603050405020304" charset="0"/>
              </a:rPr>
              <a:t>. This reaction is the most efficient method for the preparation of five-membered heterocycles. </a:t>
            </a:r>
          </a:p>
          <a:p>
            <a:endParaRPr 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buAutoNum type="arabicPeriod"/>
            </a:pP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isgen, R., 2000. Adventures with heterocycles.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cal and pharmaceutical bulletin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, pp.757-765.</a:t>
            </a:r>
          </a:p>
          <a:p>
            <a:pPr>
              <a:buAutoNum type="arabicPeriod"/>
            </a:pP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dwa, A. and Pearson, W.H. eds., 2003.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tic applications of 1, 3-dipolar cycloaddition chemistry toward heterocycles and natural products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(Vol. 59). John Wiley &amp; Sons.</a:t>
            </a:r>
          </a:p>
          <a:p>
            <a:pPr>
              <a:buAutoNum type="arabicPeriod"/>
            </a:pP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ith, L.I., 1938. Aliphatic Diazo Compounds, Nitrones, and Structurally Analogous Compounds. Systems Capable of Undergoing 1, 3-Additions.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cal Reviews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, pp.193-285.</a:t>
            </a:r>
          </a:p>
          <a:p>
            <a:pPr>
              <a:buAutoNum type="arabicPeriod"/>
            </a:pP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isgen, R., 1963. 1, 3‐dipolar cycloadditions. Past and future.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ewandte Chemie International Edition in English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, pp.565-598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27449"/>
              </p:ext>
            </p:extLst>
          </p:nvPr>
        </p:nvGraphicFramePr>
        <p:xfrm>
          <a:off x="2333625" y="3578226"/>
          <a:ext cx="6391275" cy="144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77834" imgH="1032711" progId="ChemDraw.Document.6.0">
                  <p:embed/>
                </p:oleObj>
              </mc:Choice>
              <mc:Fallback>
                <p:oleObj name="CS ChemDraw Drawing" r:id="rId2" imgW="4577834" imgH="10327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3625" y="3578226"/>
                        <a:ext cx="6391275" cy="144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4063" y="3"/>
            <a:ext cx="10609740" cy="858512"/>
          </a:xfrm>
        </p:spPr>
        <p:txBody>
          <a:bodyPr>
            <a:norm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literature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4061" y="858513"/>
            <a:ext cx="10388601" cy="1697355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ngh et al in 2005 reported the development of an efficient route to novel nicotine analog by reacting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(3-Pyridyl)-N-phenylnitrone with several dipolarophiles.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GB" sz="2400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cheme 1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h, G., Ishar, M.P.S., Girdhar, N.K. and Singh, L., 2005. Investigations on regio‐and stereoselectivities in cycloadditions involving </a:t>
            </a:r>
            <a:r>
              <a:rPr lang="el-GR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‐(3‐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idyl)‐N‐phenylnitrone: Development of an efficient route to novel nicotine analogs.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heterocyclic chemistry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1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, pp.1047-1054.</a:t>
            </a:r>
            <a:endParaRPr lang="en-US" sz="1051" dirty="0">
              <a:solidFill>
                <a:srgbClr val="191B0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15897"/>
              </p:ext>
            </p:extLst>
          </p:nvPr>
        </p:nvGraphicFramePr>
        <p:xfrm>
          <a:off x="1123635" y="3334385"/>
          <a:ext cx="9288159" cy="26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360171" imgH="2384659" progId="ChemDraw.Document.6.0">
                  <p:embed/>
                </p:oleObj>
              </mc:Choice>
              <mc:Fallback>
                <p:oleObj name="CS ChemDraw Drawing" r:id="rId2" imgW="8360171" imgH="23846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3635" y="3334385"/>
                        <a:ext cx="9288159" cy="264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38203" y="365127"/>
            <a:ext cx="10515600" cy="741780"/>
          </a:xfrm>
        </p:spPr>
        <p:txBody>
          <a:bodyPr>
            <a:normAutofit/>
          </a:bodyPr>
          <a:lstStyle/>
          <a:p>
            <a:r>
              <a:rPr lang="en-GB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 Time and Yields (%) of the products (5-7)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8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7314609"/>
              </p:ext>
            </p:extLst>
          </p:nvPr>
        </p:nvGraphicFramePr>
        <p:xfrm>
          <a:off x="838200" y="1347573"/>
          <a:ext cx="10423359" cy="33447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74293">
                  <a:extLst>
                    <a:ext uri="{9D8B030D-6E8A-4147-A177-3AD203B41FA5}">
                      <a16:colId xmlns:a16="http://schemas.microsoft.com/office/drawing/2014/main" val="1461642601"/>
                    </a:ext>
                  </a:extLst>
                </a:gridCol>
                <a:gridCol w="2296969">
                  <a:extLst>
                    <a:ext uri="{9D8B030D-6E8A-4147-A177-3AD203B41FA5}">
                      <a16:colId xmlns:a16="http://schemas.microsoft.com/office/drawing/2014/main" val="3408905453"/>
                    </a:ext>
                  </a:extLst>
                </a:gridCol>
                <a:gridCol w="1961881">
                  <a:extLst>
                    <a:ext uri="{9D8B030D-6E8A-4147-A177-3AD203B41FA5}">
                      <a16:colId xmlns:a16="http://schemas.microsoft.com/office/drawing/2014/main" val="2003506035"/>
                    </a:ext>
                  </a:extLst>
                </a:gridCol>
                <a:gridCol w="1281636">
                  <a:extLst>
                    <a:ext uri="{9D8B030D-6E8A-4147-A177-3AD203B41FA5}">
                      <a16:colId xmlns:a16="http://schemas.microsoft.com/office/drawing/2014/main" val="1776335857"/>
                    </a:ext>
                  </a:extLst>
                </a:gridCol>
                <a:gridCol w="1251551">
                  <a:extLst>
                    <a:ext uri="{9D8B030D-6E8A-4147-A177-3AD203B41FA5}">
                      <a16:colId xmlns:a16="http://schemas.microsoft.com/office/drawing/2014/main" val="4030833446"/>
                    </a:ext>
                  </a:extLst>
                </a:gridCol>
                <a:gridCol w="1457029">
                  <a:extLst>
                    <a:ext uri="{9D8B030D-6E8A-4147-A177-3AD203B41FA5}">
                      <a16:colId xmlns:a16="http://schemas.microsoft.com/office/drawing/2014/main" val="3772582237"/>
                    </a:ext>
                  </a:extLst>
                </a:gridCol>
              </a:tblGrid>
              <a:tr h="495748"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rial No.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ion</a:t>
                      </a:r>
                      <a:r>
                        <a:rPr lang="en-GB" sz="11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 (h)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ield (%) of various products</a:t>
                      </a:r>
                    </a:p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5:6:7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3814662"/>
                  </a:ext>
                </a:extLst>
              </a:tr>
              <a:tr h="356124"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Et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a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a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traces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a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-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23460278"/>
                  </a:ext>
                </a:extLst>
              </a:tr>
              <a:tr h="356124"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isoButyl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b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b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traces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b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-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2840542240"/>
                  </a:ext>
                </a:extLst>
              </a:tr>
              <a:tr h="356124"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c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c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&lt;5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c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-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594105111"/>
                  </a:ext>
                </a:extLst>
              </a:tr>
              <a:tr h="356124"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Pyridyl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d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7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d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-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d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-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3685694227"/>
                  </a:ext>
                </a:extLst>
              </a:tr>
              <a:tr h="356124"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(OMe)</a:t>
                      </a:r>
                      <a:r>
                        <a:rPr lang="en-GB" sz="11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e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5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e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-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e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-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4212543159"/>
                  </a:ext>
                </a:extLst>
              </a:tr>
              <a:tr h="356124"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f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f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f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2527012335"/>
                  </a:ext>
                </a:extLst>
              </a:tr>
              <a:tr h="356124"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e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g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g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¬1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g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4258346315"/>
                  </a:ext>
                </a:extLst>
              </a:tr>
              <a:tr h="356124"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GB" sz="11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11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h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5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h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5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h</a:t>
                      </a:r>
                      <a:r>
                        <a:rPr lang="en-GB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0)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1" marB="45721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48415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76749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7257" y="1"/>
            <a:ext cx="9997440" cy="1143001"/>
          </a:xfrm>
        </p:spPr>
        <p:txBody>
          <a:bodyPr>
            <a:norm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literature review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57" y="2626199"/>
            <a:ext cx="10795647" cy="2872235"/>
          </a:xfrm>
        </p:spPr>
      </p:pic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558156" y="957325"/>
            <a:ext cx="10066821" cy="5399028"/>
          </a:xfrm>
        </p:spPr>
        <p:txBody>
          <a:bodyPr>
            <a:noAutofit/>
          </a:bodyPr>
          <a:lstStyle/>
          <a:p>
            <a:pPr marL="539491" indent="-457195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zenkov et al in 2018 synthesized substituted 3-(1,2-oxazolidin-3-yl)pyridines by reacting 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(pyridin-3-ylmethylidene)-N-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nylaminoxid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hyl acrylate, styre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eir derivatives.</a:t>
            </a:r>
          </a:p>
          <a:p>
            <a:pPr marL="82297" indent="0">
              <a:buNone/>
            </a:pPr>
            <a:endParaRPr lang="en-US" dirty="0"/>
          </a:p>
          <a:p>
            <a:pPr marL="82297" indent="0">
              <a:buNone/>
            </a:pPr>
            <a:endParaRPr lang="en-US" dirty="0"/>
          </a:p>
          <a:p>
            <a:pPr marL="82297" indent="0">
              <a:buNone/>
            </a:pPr>
            <a:endParaRPr lang="en-US" dirty="0"/>
          </a:p>
          <a:p>
            <a:pPr marL="82297" indent="0">
              <a:buNone/>
            </a:pPr>
            <a:endParaRPr lang="en-US" dirty="0"/>
          </a:p>
          <a:p>
            <a:pPr marL="82297" indent="0">
              <a:buNone/>
            </a:pPr>
            <a:endParaRPr lang="en-US" dirty="0"/>
          </a:p>
          <a:p>
            <a:pPr marL="82297" indent="0">
              <a:buNone/>
            </a:pPr>
            <a:endParaRPr lang="en-US" dirty="0"/>
          </a:p>
          <a:p>
            <a:pPr marL="82297" indent="0">
              <a:buNone/>
            </a:pPr>
            <a:endParaRPr lang="en-US" dirty="0"/>
          </a:p>
          <a:p>
            <a:pPr marL="82297" indent="0">
              <a:buNone/>
            </a:pP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zenkov, A.V., Zakharychev, V.V. and Volkova, A.N., 2018. Synthesis and Fungicidal Activity of Substituted 3-(1, 2-Oxazolidin-3-yl) pyridines. 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ssian Journal of Organic Chemistry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, pp.763-765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996" y="-292859"/>
            <a:ext cx="9997440" cy="1143001"/>
          </a:xfrm>
        </p:spPr>
        <p:txBody>
          <a:bodyPr>
            <a:norm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literature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997" y="673125"/>
            <a:ext cx="12028004" cy="6184875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yźlewicz et al also reported on the reaction between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-3,3,3-Trichloro-1-nitroprop-1-e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ryl(pyridin-3-yl) nitron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82297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endParaRPr lang="en-US" sz="1200" dirty="0">
              <a:solidFill>
                <a:srgbClr val="191B0E"/>
              </a:solidFill>
            </a:endParaRPr>
          </a:p>
          <a:p>
            <a:pPr marL="82297" indent="0">
              <a:buNone/>
            </a:pPr>
            <a:endParaRPr lang="en-US" sz="1200" dirty="0">
              <a:solidFill>
                <a:srgbClr val="191B0E"/>
              </a:solidFill>
            </a:endParaRPr>
          </a:p>
          <a:p>
            <a:pPr marL="82297" indent="0">
              <a:buNone/>
            </a:pPr>
            <a:endParaRPr lang="en-US" sz="1200" dirty="0">
              <a:solidFill>
                <a:srgbClr val="191B0E"/>
              </a:solidFill>
            </a:endParaRPr>
          </a:p>
          <a:p>
            <a:pPr marL="82297" indent="0">
              <a:buNone/>
            </a:pPr>
            <a:endParaRPr lang="en-US" sz="1200" dirty="0">
              <a:solidFill>
                <a:srgbClr val="191B0E"/>
              </a:solidFill>
            </a:endParaRPr>
          </a:p>
          <a:p>
            <a:pPr marL="82297" indent="0">
              <a:buNone/>
            </a:pP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297" indent="0">
              <a:buNone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yźlewicz, A., Łapczuk-Krygier, A., Kula, K., Demchuk, O.M., Dresler, E. and Jasiński, R., 2020. Regio-and stereoselective synthesis of nitrofunctionalized 1, 2-oxazolidine analogs of nicotine. 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 of Heterocyclic Compounds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p.1-3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81753"/>
              </p:ext>
            </p:extLst>
          </p:nvPr>
        </p:nvGraphicFramePr>
        <p:xfrm>
          <a:off x="1311278" y="1306515"/>
          <a:ext cx="6348412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666877" imgH="5936782" progId="ChemDraw.Document.6.0">
                  <p:embed/>
                </p:oleObj>
              </mc:Choice>
              <mc:Fallback>
                <p:oleObj name="CS ChemDraw Drawing" r:id="rId2" imgW="7666877" imgH="59367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1278" y="1306515"/>
                        <a:ext cx="6348412" cy="49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24" y="121921"/>
            <a:ext cx="9997440" cy="1143001"/>
          </a:xfrm>
        </p:spPr>
        <p:txBody>
          <a:bodyPr>
            <a:norm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ms and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5504" y="1264921"/>
            <a:ext cx="9997440" cy="4800601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papers reviewed, a novel reaction route for synthesizing a nicotine analog has been developed b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g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 in 2005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reaction route which possesses a high degree of regio- and stereo-selectivity has been used been worked on by other researchers such a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zenko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 an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yźlewicz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through all their research, an explanation on the selectivity observed in the reaction has not been explored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 objective is to apply computational chemistry tools to explore the selectivity observed and also provide a mechanistic insight into the effects of substituents on the rea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931082D9-5118-4278-BA1B-904872482BDC}" vid="{D7369B02-978F-4D31-A339-E5A75D5A456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5537</TotalTime>
  <Words>2496</Words>
  <Application>Microsoft Office PowerPoint</Application>
  <PresentationFormat>Widescreen</PresentationFormat>
  <Paragraphs>70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imes New Roman</vt:lpstr>
      <vt:lpstr>Wingdings</vt:lpstr>
      <vt:lpstr>Theme1</vt:lpstr>
      <vt:lpstr>CS ChemDraw Drawing</vt:lpstr>
      <vt:lpstr>Investigation of the mechanism of formation of nitro-substituted nicotine analog via the (3 + 2) Cycloaddition reaction of (E)-substituted nitroethene derivatives and C, N-Disubstituted pyridinyl nitrones: A Density Functional Theory study</vt:lpstr>
      <vt:lpstr>Outline</vt:lpstr>
      <vt:lpstr>Introduction and literature review</vt:lpstr>
      <vt:lpstr>Introduction and literature review</vt:lpstr>
      <vt:lpstr>Introduction and literature review</vt:lpstr>
      <vt:lpstr>Reaction Time and Yields (%) of the products (5-7)</vt:lpstr>
      <vt:lpstr>Introduction and literature review</vt:lpstr>
      <vt:lpstr>Introduction and literature review</vt:lpstr>
      <vt:lpstr>Aims and Objectives</vt:lpstr>
      <vt:lpstr>Aims and objectives</vt:lpstr>
      <vt:lpstr>Justification</vt:lpstr>
      <vt:lpstr>Methodology</vt:lpstr>
      <vt:lpstr>Scheme 3: Proposed scheme for the reaction of (E)-substituted nitroethene derivative (A1) with C, N-disubstituted pyridinyl nitrone (A2)</vt:lpstr>
      <vt:lpstr>RESULTS AND DISCUSSION</vt:lpstr>
      <vt:lpstr>PowerPoint Presentation</vt:lpstr>
      <vt:lpstr>Table 1: Rate constants of the reaction (E)-substituted-nitroethene with N-Phenyl-C-pyridinyl-nitrone for the formation of the various cycloadducts computed in both gas phase and solvent phase (benzene) at room temperature. R1 = CCl3, R2 = Phenyl and R3 = H</vt:lpstr>
      <vt:lpstr>Solvent effect </vt:lpstr>
      <vt:lpstr>Table 3: Activation energies and reaction energies of the various elementary steps in the reaction between (E)-substituted-nitroethene derivatives with C, N-disubstituted pyridinyl nitrone at different level of theories. R1 = CCl3 , R2 = Phenyl and R3 = H  Basis sets : 6-311G (d, p) </vt:lpstr>
      <vt:lpstr>Table 4: Activation energies and reaction energies (in kcal/mol) of the various elementary steps in the reaction of (E)-substituted- nitroethene derivatives and N-Phenyl-C-pyridinyl Nitrones.</vt:lpstr>
      <vt:lpstr>Table 5: Activation energies and reaction energies (in kcal/mol) of the various elementary steps in the reaction of (E)-substituted nitroethene (R1 = CCl3) with C, N-disubstituted pyridinyl nitrones derivatives.  </vt:lpstr>
      <vt:lpstr>Fig 2: Graphical illustration of the highest occupied molecular orbital (HOMO) – lowest unoccupied molecular orbital (LUMO) interaction between  (E)-substituted-nitroethene (A1) and N-phenyl-C-pyridinyl-Nitrone (A2) .  R1 = CCl3 , R2 = Phenyl and  R3 = H</vt:lpstr>
      <vt:lpstr>Table 6: Global reactivity indices for (E)-substituted-nitroethene, A1 (alkene). HOMO, LUMO energies, electronic chemical potential (μ), chemical hardness (η), global electrophilicity (ω) and global nucleophilicity (N). All in eV.</vt:lpstr>
      <vt:lpstr>Table 7: Global reactivity indices for N-Substituted-C-pyridinyl-nitrones, A2 (three-atom components). HOMO, LUMO energies, electronic chemical potential (μ), chemical hardness (η), global electrophilicity (ω) and global nucleophilicity (N). All in eV.</vt:lpstr>
      <vt:lpstr>Conclusion 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IGATING THE REGIO- AND STEREOSELECTIVITIES OF [3+2] CYCLOADDITION REACTION OF (E)-3,3,3-TRICHLORO-1-NITROPROP-1-ENE WITH N-ARYL(PYRIDIN-3-YL) NITRONES: A DFT STUDY</dc:title>
  <dc:creator>kwabena adjei boadi</dc:creator>
  <cp:lastModifiedBy>Oscar Adjei Boadi Appiah</cp:lastModifiedBy>
  <cp:revision>418</cp:revision>
  <dcterms:created xsi:type="dcterms:W3CDTF">2021-02-08T23:54:50Z</dcterms:created>
  <dcterms:modified xsi:type="dcterms:W3CDTF">2023-10-02T06:2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29</vt:lpwstr>
  </property>
</Properties>
</file>